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60" r:id="rId2"/>
    <p:sldMasterId id="2147483672" r:id="rId3"/>
    <p:sldMasterId id="2147483684" r:id="rId4"/>
    <p:sldMasterId id="2147483720" r:id="rId5"/>
  </p:sldMasterIdLst>
  <p:sldIdLst>
    <p:sldId id="259" r:id="rId6"/>
    <p:sldId id="324" r:id="rId7"/>
    <p:sldId id="325" r:id="rId8"/>
    <p:sldId id="343" r:id="rId9"/>
    <p:sldId id="327" r:id="rId10"/>
    <p:sldId id="344" r:id="rId11"/>
    <p:sldId id="391" r:id="rId12"/>
    <p:sldId id="345" r:id="rId13"/>
    <p:sldId id="346" r:id="rId14"/>
    <p:sldId id="347" r:id="rId15"/>
    <p:sldId id="348" r:id="rId16"/>
    <p:sldId id="349" r:id="rId17"/>
    <p:sldId id="364" r:id="rId18"/>
    <p:sldId id="350" r:id="rId19"/>
    <p:sldId id="351" r:id="rId20"/>
    <p:sldId id="393" r:id="rId21"/>
    <p:sldId id="395" r:id="rId22"/>
    <p:sldId id="396" r:id="rId23"/>
    <p:sldId id="397" r:id="rId24"/>
    <p:sldId id="298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1" autoAdjust="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6FEAD-7315-4940-A119-140EA36290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709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D5AC2-9F63-4F04-83DC-EF653C84F5B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8352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6BA54-08CA-484C-A836-93E8C09881F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222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EA6AC-3665-4ADD-A213-5ACD99F4863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084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795F5-6685-45EE-A070-4DBAC4662AA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4648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A442C-D3A6-47BE-9C91-927244D3B39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210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1E11A-4B71-497B-B203-DEA889ED50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120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6C4B1-6F72-46FB-85D5-026BFB31E51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12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E48A-0B97-44A4-A953-929B22AB918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0829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8B993-9770-4CF6-9C68-F8DC33566A9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2635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A2E3B-20C7-401A-A823-9A1EEFBFAE1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9860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4EC01-A64A-4752-9F3C-61EAB4372F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651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64B1B-C450-488C-9253-C8AD4757633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600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FC346-D168-4DD5-AD4A-65B6193094F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6654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EFA36-8183-4A86-868B-F91238DC2E0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0452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A9949-4DFA-4428-B35D-9FA9BD5F9E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5848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6E1A0-A641-42E6-A7B8-51F89305E32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0660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D0A1F-F4E7-4164-B579-2C4C8C99C17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98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1EA10-9E6D-4C7F-9ACD-3B6EC1E18D7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2626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B965D-250C-429D-B59F-697D009B001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651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7AE39-1AD6-403E-A41A-A711F68FCFC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9091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FF306-0EAF-4A86-8DC4-D9EC4446A19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1868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C7E9B-336F-4EB9-8FF9-705890D6E03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1085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94BC0-E1FD-477A-A097-E8B4BD0A978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2357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6C778-C73A-4096-8B1E-31D141538C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3581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A1F33-430A-45CA-9150-B680AC747F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2400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5355A-20D8-413D-83B9-78834011382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0164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A9C6E-8458-437E-AE7F-91B79FD7F68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844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A3056-055E-4BBD-BFFC-26A8F8113FF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4665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DD292-4A8B-4146-9D83-40EADA964F5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83074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6AAE1-0A08-4F33-922F-782ACD50499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71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628C0-DDE7-4B80-B60D-DB9F097AA3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4898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ACE79-2636-437A-B8FC-8AA922F2540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503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DDADD-2AEF-463B-9455-DC7DEF9906BA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84643-BDB4-4473-AA49-201076F62F1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38952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734EB-ADB1-4CA7-914B-8F6981D5556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85F7F3-C6CE-43DC-8193-318041042DE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3934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4A74-D644-469C-899F-B74BEFF87783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13A8F-0034-492C-97BC-ACC75673701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476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532F6-BE65-4A23-9667-D87111998DB7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6D1888-5683-4973-84F7-0FBEF3D2148D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1172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24436-6845-4CCA-AC48-2C59E33C6B6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8B6B1E-D613-4424-AF25-297CAAEFCE5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417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B9A04-319F-4DCE-B5A0-8F846FFEB0F9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500E7-32F6-4422-89F5-7C2C80AE465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0545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4896D-6B3E-4186-91EF-FFBC55DC8D3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198ED-C218-4984-BD46-F9F2B22F341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1036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0AABE-A32E-45CA-8830-C7B91E80974D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AE0B11-0F57-418E-9B89-DCE7DF9AD39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9410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73244-085C-41AA-B2C7-BD376458464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35D679-29E6-436C-B78B-36DE6EF2B1B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427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DED89-2A9F-434F-ADE5-CD807707720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21A42C-F196-4DD8-9474-03C4B278A0F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3063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12DE2-CBB2-4681-97EF-F44A4CEF12EC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09B45E-8C45-445A-9DEB-9117A0B2378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382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E83AC-C142-422B-8A85-A3C7D6A6DCAE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E6E60-55EE-4C7C-9E74-718E9EE1B5E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92191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BCC43-CC65-488B-BDE7-1F0932E7ED50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6AA85-6C97-4788-8EF8-6A9821BEFD3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4821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452078CD-FD83-4898-86A0-D3D58134E3F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5421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69B80F-C6E8-401C-805C-00ED4C9900F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879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1_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3077D-320A-4FBC-A8FF-A62ED4FCF985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3DAF56-7018-42A7-A42B-BA8C01A0B5F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3460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1_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3B1D5-F061-443B-80D9-3A1FE4FC5B3A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E19BC-5CE7-4078-A286-768D882C1E0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781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015BD-16BC-45B1-96D8-F332B67823D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65B201-031C-4BB8-8A9E-C3638E13916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40747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2F4D0-6067-4518-9312-EAF2E526811A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DC60F8-E73B-4666-B040-E1C30530548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29931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17A36-3228-4CBB-B58F-299B4C6034CB}" type="datetime1">
              <a:rPr lang="zh-CN" altLang="en-US">
                <a:solidFill>
                  <a:srgbClr val="000000"/>
                </a:solidFill>
              </a:rPr>
              <a:pPr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211EE6-2351-4C51-AC97-8A02FB6AAD7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120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47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2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19" Type="http://schemas.openxmlformats.org/officeDocument/2006/relationships/slideLayout" Target="../slideLayouts/slideLayout63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3BF998-47F5-41E0-802D-A15998F8F8D0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216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970C06-7593-4403-A728-FBD279F89B1E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174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FFD5C4-B580-4EBB-8CF3-B96812199C15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46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006202-53F6-4F3B-AC71-1423E1B09820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11/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9E7E8D-7995-4BFE-AE59-222054F623D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96327" name="Rectangle 7"/>
          <p:cNvSpPr>
            <a:spLocks noChangeArrowheads="1"/>
          </p:cNvSpPr>
          <p:nvPr/>
        </p:nvSpPr>
        <p:spPr bwMode="auto">
          <a:xfrm>
            <a:off x="0" y="6381750"/>
            <a:ext cx="4570413" cy="4762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Tahoma" pitchFamily="34" charset="0"/>
                <a:ea typeface="楷体_GB2312" pitchFamily="49" charset="-122"/>
              </a:rPr>
              <a:t>哈尔滨工业大学航天学院</a:t>
            </a:r>
            <a:r>
              <a:rPr lang="zh-CN" altLang="en-US" sz="1400" b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  <a:r>
              <a:rPr lang="zh-CN" alt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</a:rPr>
              <a:t> </a:t>
            </a:r>
            <a:r>
              <a:rPr lang="zh-CN" altLang="en-US" sz="1400" b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</a:t>
            </a:r>
          </a:p>
        </p:txBody>
      </p:sp>
      <p:sp>
        <p:nvSpPr>
          <p:cNvPr id="696328" name="Rectangle 8"/>
          <p:cNvSpPr>
            <a:spLocks noChangeArrowheads="1"/>
          </p:cNvSpPr>
          <p:nvPr/>
        </p:nvSpPr>
        <p:spPr bwMode="auto">
          <a:xfrm>
            <a:off x="4573588" y="6381750"/>
            <a:ext cx="4570412" cy="4762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楷体_GB2312" pitchFamily="49" charset="-122"/>
              </a:rPr>
              <a:t>控制与仿真中心</a:t>
            </a:r>
            <a:endParaRPr lang="zh-CN" altLang="en-US" sz="14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032" name="Picture 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600" y="6381750"/>
            <a:ext cx="6651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0"/>
          <p:cNvSpPr>
            <a:spLocks noChangeArrowheads="1"/>
          </p:cNvSpPr>
          <p:nvPr/>
        </p:nvSpPr>
        <p:spPr bwMode="invGray">
          <a:xfrm flipV="1">
            <a:off x="0" y="928688"/>
            <a:ext cx="9144000" cy="71437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50000">
                <a:srgbClr val="00FF00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b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5835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737" r:id="rId17"/>
    <p:sldLayoutId id="2147483738" r:id="rId18"/>
    <p:sldLayoutId id="2147483739" r:id="rId19"/>
    <p:sldLayoutId id="2147483740" r:id="rId2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5" Type="http://schemas.openxmlformats.org/officeDocument/2006/relationships/image" Target="../media/image6.png"/><Relationship Id="rId15" Type="http://schemas.openxmlformats.org/officeDocument/2006/relationships/image" Target="../media/image2.wmf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9.emf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http://www.chinarein.com/admin/manage/uploadfiles/200532174322261.gif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7.png"/><Relationship Id="rId10" Type="http://schemas.openxmlformats.org/officeDocument/2006/relationships/image" Target="../media/image33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0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microsoft.com/office/2007/relationships/hdphoto" Target="../media/hdphoto1.wdp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5" Type="http://schemas.openxmlformats.org/officeDocument/2006/relationships/image" Target="../media/image66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14" y="188640"/>
            <a:ext cx="4348020" cy="455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43930"/>
            <a:ext cx="2134317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26" y="2338662"/>
            <a:ext cx="18002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58" y="4360324"/>
            <a:ext cx="12763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85" y="4211831"/>
            <a:ext cx="6153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47" y="4627024"/>
            <a:ext cx="11430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829" y="4627907"/>
            <a:ext cx="14097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707131"/>
            <a:ext cx="4825238" cy="33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9" descr="z3a21j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529" y="2084927"/>
            <a:ext cx="5184775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85" y="980728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646" y="1742728"/>
            <a:ext cx="3857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13524"/>
              </p:ext>
            </p:extLst>
          </p:nvPr>
        </p:nvGraphicFramePr>
        <p:xfrm>
          <a:off x="726953" y="5526524"/>
          <a:ext cx="2147576" cy="44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4" imgW="1104900" imgH="228600" progId="Equation.DSMT4">
                  <p:embed/>
                </p:oleObj>
              </mc:Choice>
              <mc:Fallback>
                <p:oleObj name="Equation" r:id="rId14" imgW="11049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53" y="5526524"/>
                        <a:ext cx="2147576" cy="442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4326" y="5157192"/>
            <a:ext cx="2590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电机的输入功率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54448"/>
              </p:ext>
            </p:extLst>
          </p:nvPr>
        </p:nvGraphicFramePr>
        <p:xfrm>
          <a:off x="3242291" y="6093296"/>
          <a:ext cx="2630577" cy="50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6" imgW="1193800" imgH="228600" progId="Equation.DSMT4">
                  <p:embed/>
                </p:oleObj>
              </mc:Choice>
              <mc:Fallback>
                <p:oleObj name="Equation" r:id="rId16" imgW="1193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291" y="6093296"/>
                        <a:ext cx="2630577" cy="50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62373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电磁功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125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0648"/>
            <a:ext cx="1763132" cy="397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72" y="836712"/>
            <a:ext cx="2225972" cy="26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175" y="1268760"/>
            <a:ext cx="49528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85" y="1988840"/>
            <a:ext cx="2988230" cy="311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02" y="2636912"/>
            <a:ext cx="2957103" cy="311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8840"/>
            <a:ext cx="3701369" cy="418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29099" y="3861048"/>
            <a:ext cx="32780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itchFamily="34" charset="0"/>
              </a:rPr>
              <a:t>E</a:t>
            </a:r>
            <a:r>
              <a:rPr lang="en-US" altLang="zh-CN" baseline="-25000" dirty="0">
                <a:latin typeface="Arial" pitchFamily="34" charset="0"/>
              </a:rPr>
              <a:t>1</a:t>
            </a:r>
            <a:r>
              <a:rPr lang="en-US" altLang="zh-CN" dirty="0">
                <a:latin typeface="Arial" pitchFamily="34" charset="0"/>
              </a:rPr>
              <a:t>/f</a:t>
            </a:r>
            <a:r>
              <a:rPr lang="en-US" altLang="zh-CN" baseline="-25000" dirty="0">
                <a:latin typeface="Arial" pitchFamily="34" charset="0"/>
              </a:rPr>
              <a:t>1</a:t>
            </a:r>
            <a:r>
              <a:rPr lang="zh-CN" altLang="zh-CN" dirty="0">
                <a:latin typeface="Arial" pitchFamily="34" charset="0"/>
              </a:rPr>
              <a:t>等于常数时的机械特性：不同频率时个机械特性曲线彼此平行，最大转矩</a:t>
            </a:r>
            <a:r>
              <a:rPr lang="en-US" altLang="zh-CN" dirty="0">
                <a:latin typeface="Arial" pitchFamily="34" charset="0"/>
              </a:rPr>
              <a:t>T</a:t>
            </a:r>
            <a:r>
              <a:rPr lang="en-US" altLang="zh-CN" baseline="-25000" dirty="0">
                <a:latin typeface="Arial" pitchFamily="34" charset="0"/>
              </a:rPr>
              <a:t>m</a:t>
            </a:r>
            <a:r>
              <a:rPr lang="zh-CN" altLang="zh-CN" dirty="0">
                <a:latin typeface="Arial" pitchFamily="34" charset="0"/>
              </a:rPr>
              <a:t>不变，与频率无关</a:t>
            </a:r>
            <a:r>
              <a:rPr lang="zh-CN" altLang="en-US" dirty="0" smtClean="0">
                <a:latin typeface="Arial" pitchFamily="34" charset="0"/>
              </a:rPr>
              <a:t>。</a:t>
            </a:r>
            <a:r>
              <a:rPr lang="en-US" altLang="zh-CN" dirty="0" smtClean="0">
                <a:latin typeface="Arial" pitchFamily="34" charset="0"/>
              </a:rPr>
              <a:t>(U</a:t>
            </a:r>
            <a:r>
              <a:rPr lang="en-US" altLang="zh-CN" baseline="-25000" dirty="0" smtClean="0">
                <a:latin typeface="Arial" pitchFamily="34" charset="0"/>
              </a:rPr>
              <a:t>1</a:t>
            </a:r>
            <a:r>
              <a:rPr lang="en-US" altLang="zh-CN" dirty="0" smtClean="0">
                <a:latin typeface="Arial" pitchFamily="34" charset="0"/>
              </a:rPr>
              <a:t>/f</a:t>
            </a:r>
            <a:r>
              <a:rPr lang="en-US" altLang="zh-CN" baseline="-25000" dirty="0" smtClean="0">
                <a:latin typeface="Arial" pitchFamily="34" charset="0"/>
              </a:rPr>
              <a:t>1</a:t>
            </a:r>
            <a:r>
              <a:rPr lang="zh-CN" altLang="zh-CN" dirty="0">
                <a:latin typeface="Arial" pitchFamily="34" charset="0"/>
              </a:rPr>
              <a:t>等于</a:t>
            </a:r>
            <a:r>
              <a:rPr lang="zh-CN" altLang="zh-CN" dirty="0" smtClean="0">
                <a:latin typeface="Arial" pitchFamily="34" charset="0"/>
              </a:rPr>
              <a:t>常数</a:t>
            </a:r>
            <a:r>
              <a:rPr lang="zh-CN" altLang="en-US" dirty="0" smtClean="0">
                <a:latin typeface="Arial" pitchFamily="34" charset="0"/>
              </a:rPr>
              <a:t>不同，但后者更易于实现</a:t>
            </a:r>
            <a:r>
              <a:rPr lang="en-US" altLang="zh-CN" dirty="0" smtClean="0">
                <a:latin typeface="Arial" pitchFamily="34" charset="0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88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3780"/>
            <a:ext cx="2859758" cy="317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18" y="491531"/>
            <a:ext cx="2368092" cy="3546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24938"/>
            <a:ext cx="3240360" cy="3533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55576" y="4221088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变频调速的优点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55576" y="4590420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/>
              <a:t>(1) </a:t>
            </a:r>
            <a:r>
              <a:rPr kumimoji="1" lang="zh-CN" altLang="en-US" dirty="0"/>
              <a:t>控制电机的启动电流，降低电力线路电压波动，启动时需要的功率更低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33872" y="5085184"/>
            <a:ext cx="7726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/>
              <a:t>(2) </a:t>
            </a:r>
            <a:r>
              <a:rPr kumimoji="1" lang="zh-CN" altLang="en-US" dirty="0"/>
              <a:t>获得可控的加、减速功能和较好的力矩控制特性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 ，获得</a:t>
            </a:r>
            <a:r>
              <a:rPr kumimoji="1" lang="zh-CN" altLang="en-US" b="1" dirty="0">
                <a:solidFill>
                  <a:srgbClr val="FF0000"/>
                </a:solidFill>
              </a:rPr>
              <a:t>良好的调速特性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8771" y="5686878"/>
            <a:ext cx="37882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/>
              <a:t>(3) </a:t>
            </a:r>
            <a:r>
              <a:rPr kumimoji="1" lang="zh-CN" altLang="en-US" dirty="0"/>
              <a:t>显著提高运行效率，</a:t>
            </a:r>
            <a:r>
              <a:rPr kumimoji="1" lang="zh-CN" altLang="en-US" b="1" dirty="0">
                <a:solidFill>
                  <a:srgbClr val="FF0000"/>
                </a:solidFill>
              </a:rPr>
              <a:t>节能</a:t>
            </a:r>
            <a:r>
              <a:rPr kumimoji="1" lang="zh-CN" altLang="en-US" dirty="0"/>
              <a:t>明显</a:t>
            </a:r>
            <a:r>
              <a:rPr kumimoji="1" lang="zh-CN" altLang="en-US" sz="2000" dirty="0"/>
              <a:t>；</a:t>
            </a:r>
            <a:endParaRPr kumimoji="1" lang="en-US" altLang="zh-CN" sz="2000" dirty="0"/>
          </a:p>
        </p:txBody>
      </p:sp>
      <p:sp>
        <p:nvSpPr>
          <p:cNvPr id="6" name="矩形 5"/>
          <p:cNvSpPr/>
          <p:nvPr/>
        </p:nvSpPr>
        <p:spPr>
          <a:xfrm>
            <a:off x="808935" y="6093296"/>
            <a:ext cx="4185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/>
              <a:t>(4)</a:t>
            </a:r>
            <a:r>
              <a:rPr kumimoji="1" lang="zh-CN" altLang="en-US" dirty="0"/>
              <a:t>减少机械传动部件，实现直接驱动</a:t>
            </a:r>
            <a:r>
              <a:rPr kumimoji="1"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88340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63000"/>
            <a:ext cx="3623476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56792"/>
            <a:ext cx="2305460" cy="1674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21938" y="260648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/>
              <a:t>汇</a:t>
            </a:r>
            <a:r>
              <a:rPr lang="zh-CN" altLang="en-US" sz="4000" b="1" dirty="0" smtClean="0"/>
              <a:t>川技术</a:t>
            </a:r>
            <a:endParaRPr lang="zh-CN" altLang="en-US" sz="40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07127"/>
              </p:ext>
            </p:extLst>
          </p:nvPr>
        </p:nvGraphicFramePr>
        <p:xfrm>
          <a:off x="1290106" y="3600958"/>
          <a:ext cx="5136683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图表" r:id="rId5" imgW="6096000" imgH="4069202" progId="MSGraph.Chart.8">
                  <p:embed followColorScheme="full"/>
                </p:oleObj>
              </mc:Choice>
              <mc:Fallback>
                <p:oleObj name="图表" r:id="rId5" imgW="6096000" imgH="4069202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106" y="3600958"/>
                        <a:ext cx="5136683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648" y="5733256"/>
            <a:ext cx="6264696" cy="723900"/>
          </a:xfrm>
          <a:noFill/>
          <a:effectLst>
            <a:outerShdw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400" b="1" dirty="0" smtClean="0">
                <a:ea typeface="楷体_GB2312" pitchFamily="49" charset="-122"/>
              </a:rPr>
              <a:t>中国市场竞争情况－市场需求（亿元）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132" y="205016"/>
            <a:ext cx="48482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111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4312"/>
          </a:xfrm>
        </p:spPr>
        <p:txBody>
          <a:bodyPr/>
          <a:lstStyle/>
          <a:p>
            <a:pPr eaLnBrk="1" hangingPunct="1"/>
            <a:r>
              <a:rPr lang="zh-CN" altLang="en-US" sz="3600" dirty="0" smtClean="0"/>
              <a:t>三相异步电动机及其调速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176" y="764704"/>
            <a:ext cx="4707872" cy="5334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变频器（商品化很好）</a:t>
            </a:r>
          </a:p>
        </p:txBody>
      </p:sp>
      <p:pic>
        <p:nvPicPr>
          <p:cNvPr id="49156" name="Picture 4" descr="ANd9GcQjLNeLTrXidZ7rX8LJfz7JBnx4hVG7G8Jih3FuTt8YI0o5dOXHj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40" t="12373" r="16440" b="5389"/>
          <a:stretch/>
        </p:blipFill>
        <p:spPr bwMode="auto">
          <a:xfrm>
            <a:off x="251520" y="2132856"/>
            <a:ext cx="2506133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ANd9GcR25aLHe6qv5eGxuP-ivNq9wAm4MRnj96Bm9ASQ9spQl43WeSZYl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613" y="1483419"/>
            <a:ext cx="451167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7" y="2885182"/>
            <a:ext cx="1201737" cy="317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570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20688"/>
            <a:ext cx="467537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196752"/>
            <a:ext cx="3540393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35696" y="5949280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（泵类负载）降压启动（软启动器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774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620688"/>
            <a:ext cx="28384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32656"/>
            <a:ext cx="2317057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50784" y="326214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淘汰过程中</a:t>
            </a:r>
            <a:endParaRPr lang="zh-CN" alt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33" y="3193196"/>
            <a:ext cx="1584176" cy="36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03" y="3733139"/>
            <a:ext cx="75723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55776" y="326214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绕线式异步电机</a:t>
            </a:r>
            <a:endParaRPr lang="zh-CN" alt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590" y="3999839"/>
            <a:ext cx="3536950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33" y="5445224"/>
            <a:ext cx="20097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2633" y="5949280"/>
            <a:ext cx="382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常用变频器均有此选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193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04664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</a:t>
            </a:r>
            <a:r>
              <a:rPr lang="zh-CN" altLang="en-US" dirty="0" smtClean="0"/>
              <a:t>、变极（极对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）调速</a:t>
            </a:r>
            <a:endParaRPr lang="zh-CN" altLang="en-US" dirty="0"/>
          </a:p>
        </p:txBody>
      </p:sp>
      <p:pic>
        <p:nvPicPr>
          <p:cNvPr id="1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62343"/>
            <a:ext cx="3096343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t1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4008" y="2758178"/>
            <a:ext cx="4067175" cy="3673475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467544" y="1067504"/>
            <a:ext cx="39411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/>
              <a:t>由机械特性知，变极调速时电动机的转速几乎是成倍的变化，因此调速的平滑性差，但是稳定性较好，特别是低速起动转矩大。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</a:rPr>
              <a:t>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9512" y="2776385"/>
            <a:ext cx="446449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30000"/>
              </a:spcBef>
            </a:pPr>
            <a:r>
              <a:rPr lang="en-US" altLang="zh-CN" dirty="0"/>
              <a:t>1</a:t>
            </a:r>
            <a:r>
              <a:rPr lang="zh-CN" altLang="en-US" dirty="0"/>
              <a:t>、具有较硬的机械特性，稳定性良好；</a:t>
            </a:r>
            <a:r>
              <a:rPr lang="zh-CN" altLang="en-US" dirty="0">
                <a:latin typeface="Arial" charset="0"/>
              </a:rPr>
              <a:t> </a:t>
            </a:r>
            <a:endParaRPr lang="zh-CN" altLang="en-US" dirty="0"/>
          </a:p>
          <a:p>
            <a:pPr marL="342900" indent="-342900">
              <a:lnSpc>
                <a:spcPct val="150000"/>
              </a:lnSpc>
              <a:spcBef>
                <a:spcPct val="30000"/>
              </a:spcBef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en-US" dirty="0">
                <a:latin typeface="Arial" charset="0"/>
              </a:rPr>
              <a:t> </a:t>
            </a:r>
            <a:r>
              <a:rPr lang="zh-CN" altLang="en-US" dirty="0"/>
              <a:t>无转差损耗，效率高；</a:t>
            </a:r>
            <a:r>
              <a:rPr lang="zh-CN" altLang="en-US" dirty="0">
                <a:latin typeface="Arial" charset="0"/>
              </a:rPr>
              <a:t> </a:t>
            </a:r>
            <a:endParaRPr lang="zh-CN" altLang="en-US" dirty="0"/>
          </a:p>
          <a:p>
            <a:pPr marL="342900" indent="-342900">
              <a:lnSpc>
                <a:spcPct val="150000"/>
              </a:lnSpc>
              <a:spcBef>
                <a:spcPct val="3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en-US" dirty="0">
                <a:latin typeface="Arial" charset="0"/>
              </a:rPr>
              <a:t> </a:t>
            </a:r>
            <a:r>
              <a:rPr lang="zh-CN" altLang="en-US" dirty="0"/>
              <a:t>接线简单、控制方便、价格低；</a:t>
            </a:r>
            <a:r>
              <a:rPr lang="zh-CN" altLang="en-US" dirty="0">
                <a:latin typeface="Arial" charset="0"/>
              </a:rPr>
              <a:t> </a:t>
            </a:r>
            <a:endParaRPr lang="zh-CN" altLang="en-US" dirty="0"/>
          </a:p>
          <a:p>
            <a:pPr marL="342900" indent="-342900">
              <a:lnSpc>
                <a:spcPct val="150000"/>
              </a:lnSpc>
              <a:spcBef>
                <a:spcPct val="30000"/>
              </a:spcBef>
            </a:pPr>
            <a:r>
              <a:rPr lang="en-US" altLang="zh-CN" dirty="0"/>
              <a:t>4</a:t>
            </a:r>
            <a:r>
              <a:rPr lang="zh-CN" altLang="en-US" dirty="0"/>
              <a:t>、有级调速，级差较大，不能获得平滑调速。</a:t>
            </a:r>
          </a:p>
          <a:p>
            <a:pPr marL="342900" indent="-342900">
              <a:lnSpc>
                <a:spcPct val="150000"/>
              </a:lnSpc>
              <a:spcBef>
                <a:spcPct val="30000"/>
              </a:spcBef>
            </a:pPr>
            <a:r>
              <a:rPr lang="zh-CN" altLang="en-US" dirty="0">
                <a:latin typeface="Arial" charset="0"/>
              </a:rPr>
              <a:t> </a:t>
            </a:r>
            <a:endParaRPr lang="zh-CN" altLang="en-US" dirty="0"/>
          </a:p>
          <a:p>
            <a:pPr marL="342900" indent="-342900">
              <a:lnSpc>
                <a:spcPct val="150000"/>
              </a:lnSpc>
              <a:spcBef>
                <a:spcPct val="30000"/>
              </a:spcBef>
            </a:pPr>
            <a:r>
              <a:rPr lang="zh-CN" altLang="en-US" dirty="0"/>
              <a:t>适用：不需要无级调速的生产机械，如若干机床、升降机、起重设备等。 </a:t>
            </a:r>
          </a:p>
        </p:txBody>
      </p:sp>
    </p:spTree>
    <p:extLst>
      <p:ext uri="{BB962C8B-B14F-4D97-AF65-F5344CB8AC3E}">
        <p14:creationId xmlns:p14="http://schemas.microsoft.com/office/powerpoint/2010/main" val="336990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172828" y="553035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kern="0" dirty="0">
                <a:solidFill>
                  <a:srgbClr val="000000"/>
                </a:solidFill>
                <a:ea typeface="楷体_GB2312" pitchFamily="49" charset="-122"/>
              </a:rPr>
              <a:t>三相异步电动机的</a:t>
            </a:r>
            <a:r>
              <a:rPr lang="zh-CN" altLang="en-US" sz="3200" b="1" kern="0" dirty="0" smtClean="0">
                <a:solidFill>
                  <a:srgbClr val="000000"/>
                </a:solidFill>
                <a:ea typeface="楷体_GB2312" pitchFamily="49" charset="-122"/>
              </a:rPr>
              <a:t>调速方法对比</a:t>
            </a:r>
            <a:endParaRPr lang="zh-CN" altLang="en-US" sz="3200" b="1" kern="0" dirty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616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408742"/>
            <a:ext cx="867727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059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chinarein.com/admin/manage/uploadfiles/200532174322261.gif"/>
          <p:cNvPicPr>
            <a:picLocks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776"/>
            <a:ext cx="7808913" cy="528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699792" y="548680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楷体_GB2312" pitchFamily="49" charset="-122"/>
              </a:rPr>
              <a:t>三相异步电动机调速的其它方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64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03300"/>
            <a:ext cx="8277225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699792" y="548680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楷体_GB2312" pitchFamily="49" charset="-122"/>
              </a:rPr>
              <a:t>三相异步电动机调速的其它方案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32656"/>
            <a:ext cx="3392685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226" y="764704"/>
            <a:ext cx="4638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910" y="1288579"/>
            <a:ext cx="4153814" cy="593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638" y="2060848"/>
            <a:ext cx="1793654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23" y="2636912"/>
            <a:ext cx="4898514" cy="38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27065"/>
            <a:ext cx="78581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3933056"/>
            <a:ext cx="82772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60" y="4703476"/>
            <a:ext cx="5462676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434" y="5123488"/>
            <a:ext cx="6685335" cy="53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829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88640"/>
            <a:ext cx="12096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76" y="1339635"/>
            <a:ext cx="7893494" cy="977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76" y="2564904"/>
            <a:ext cx="7848872" cy="489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8787" y="3147731"/>
            <a:ext cx="833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12</a:t>
            </a:r>
            <a:r>
              <a:rPr lang="zh-CN" altLang="en-US" dirty="0" smtClean="0">
                <a:solidFill>
                  <a:prstClr val="black"/>
                </a:solidFill>
              </a:rPr>
              <a:t>、变频调速时，保持</a:t>
            </a:r>
            <a:r>
              <a:rPr lang="en-US" altLang="zh-CN" kern="100" dirty="0">
                <a:latin typeface="Times New Roman"/>
              </a:rPr>
              <a:t>E</a:t>
            </a:r>
            <a:r>
              <a:rPr lang="en-US" altLang="zh-CN" kern="100" baseline="-25000" dirty="0">
                <a:latin typeface="Times New Roman"/>
              </a:rPr>
              <a:t>1</a:t>
            </a:r>
            <a:r>
              <a:rPr lang="en-US" altLang="zh-CN" kern="100" dirty="0">
                <a:latin typeface="Times New Roman"/>
              </a:rPr>
              <a:t>/f</a:t>
            </a:r>
            <a:r>
              <a:rPr lang="en-US" altLang="zh-CN" kern="100" baseline="-25000" dirty="0">
                <a:latin typeface="Times New Roman"/>
              </a:rPr>
              <a:t> </a:t>
            </a:r>
            <a:r>
              <a:rPr lang="en-US" altLang="zh-CN" kern="100" baseline="-25000" dirty="0" smtClean="0">
                <a:latin typeface="Times New Roman"/>
              </a:rPr>
              <a:t>1</a:t>
            </a:r>
            <a:r>
              <a:rPr lang="zh-CN" altLang="en-US" kern="100" dirty="0" smtClean="0">
                <a:latin typeface="Times New Roman"/>
              </a:rPr>
              <a:t>与</a:t>
            </a:r>
            <a:r>
              <a:rPr lang="en-US" altLang="zh-CN" kern="100" dirty="0" smtClean="0">
                <a:latin typeface="Times New Roman"/>
              </a:rPr>
              <a:t>U</a:t>
            </a:r>
            <a:r>
              <a:rPr lang="en-US" altLang="zh-CN" kern="100" baseline="-25000" dirty="0" smtClean="0">
                <a:latin typeface="Times New Roman"/>
              </a:rPr>
              <a:t>1</a:t>
            </a:r>
            <a:r>
              <a:rPr lang="en-US" altLang="zh-CN" kern="100" dirty="0" smtClean="0">
                <a:latin typeface="Times New Roman"/>
              </a:rPr>
              <a:t>/f</a:t>
            </a:r>
            <a:r>
              <a:rPr lang="en-US" altLang="zh-CN" kern="100" baseline="-25000" dirty="0" smtClean="0">
                <a:latin typeface="Times New Roman"/>
              </a:rPr>
              <a:t> </a:t>
            </a:r>
            <a:r>
              <a:rPr lang="en-US" altLang="zh-CN" kern="100" baseline="-25000" dirty="0">
                <a:latin typeface="Times New Roman"/>
              </a:rPr>
              <a:t>1</a:t>
            </a:r>
            <a:r>
              <a:rPr lang="zh-CN" altLang="en-US" dirty="0" smtClean="0">
                <a:solidFill>
                  <a:prstClr val="black"/>
                </a:solidFill>
              </a:rPr>
              <a:t>等于常数有何不同？为什么不只调频率</a:t>
            </a:r>
            <a:r>
              <a:rPr lang="en-US" altLang="zh-CN" kern="100" dirty="0">
                <a:solidFill>
                  <a:prstClr val="black"/>
                </a:solidFill>
                <a:latin typeface="Times New Roman"/>
              </a:rPr>
              <a:t>f</a:t>
            </a:r>
            <a:r>
              <a:rPr lang="en-US" altLang="zh-CN" kern="100" baseline="-2500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altLang="zh-CN" kern="100" baseline="-25000" dirty="0" smtClean="0">
                <a:solidFill>
                  <a:prstClr val="black"/>
                </a:solidFill>
                <a:latin typeface="Times New Roman"/>
              </a:rPr>
              <a:t>1</a:t>
            </a:r>
            <a:r>
              <a:rPr lang="zh-CN" altLang="en-US" dirty="0">
                <a:solidFill>
                  <a:prstClr val="black"/>
                </a:solidFill>
              </a:rPr>
              <a:t> ？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1601" y="3518684"/>
            <a:ext cx="5497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</a:t>
            </a:r>
            <a:r>
              <a:rPr lang="zh-CN" altLang="en-US" dirty="0" smtClean="0"/>
              <a:t>、两相伺服电机的转子电阻选的较大是什么原因？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5349" y="3888016"/>
            <a:ext cx="827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4</a:t>
            </a:r>
            <a:r>
              <a:rPr lang="zh-CN" altLang="en-US" dirty="0" smtClean="0"/>
              <a:t>、变频调速可以在基频</a:t>
            </a:r>
            <a:r>
              <a:rPr lang="en-US" altLang="zh-CN" dirty="0" smtClean="0"/>
              <a:t>50Hz</a:t>
            </a:r>
            <a:r>
              <a:rPr lang="zh-CN" altLang="en-US" dirty="0" smtClean="0"/>
              <a:t>的基础上，将频率调至数百</a:t>
            </a:r>
            <a:r>
              <a:rPr lang="en-US" altLang="zh-CN" dirty="0" smtClean="0"/>
              <a:t>Hz</a:t>
            </a:r>
            <a:r>
              <a:rPr lang="zh-CN" altLang="en-US" dirty="0" smtClean="0"/>
              <a:t>，有什么注意事项？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35349" y="764704"/>
            <a:ext cx="6816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做</a:t>
            </a:r>
            <a:r>
              <a:rPr lang="en-US" altLang="zh-CN" dirty="0" smtClean="0"/>
              <a:t>12</a:t>
            </a:r>
            <a:r>
              <a:rPr lang="zh-CN" altLang="en-US" dirty="0" smtClean="0"/>
              <a:t>、</a:t>
            </a:r>
            <a:r>
              <a:rPr lang="en-US" altLang="zh-CN" smtClean="0"/>
              <a:t>14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75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88" y="404664"/>
            <a:ext cx="2456736" cy="313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9" y="1268760"/>
            <a:ext cx="6696744" cy="376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829627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865940"/>
            <a:ext cx="6809191" cy="452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571" y="3460044"/>
            <a:ext cx="49149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26" y="4289857"/>
            <a:ext cx="105727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456" y="3876674"/>
            <a:ext cx="6873907" cy="1064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45" y="5085184"/>
            <a:ext cx="826770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97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0"/>
            <a:ext cx="4608512" cy="44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482" y="365513"/>
            <a:ext cx="26193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25553"/>
            <a:ext cx="2376264" cy="3004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552421"/>
            <a:ext cx="4032449" cy="331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8439" y="4005064"/>
            <a:ext cx="15382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altLang="zh-CN" sz="2800" i="1" baseline="-25000" dirty="0">
                <a:solidFill>
                  <a:schemeClr val="tx2"/>
                </a:solidFill>
                <a:latin typeface="Arial" charset="0"/>
              </a:rPr>
              <a:t>m</a:t>
            </a:r>
            <a:r>
              <a:rPr lang="zh-CN" altLang="en-US" sz="2800" dirty="0">
                <a:solidFill>
                  <a:schemeClr val="tx2"/>
                </a:solidFill>
                <a:latin typeface="Arial" charset="0"/>
              </a:rPr>
              <a:t>与</a:t>
            </a:r>
            <a:r>
              <a:rPr lang="en-US" altLang="zh-CN" sz="2800" i="1" dirty="0" err="1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altLang="zh-CN" sz="2800" i="1" baseline="-25000" dirty="0" err="1">
                <a:solidFill>
                  <a:schemeClr val="tx2"/>
                </a:solidFill>
                <a:latin typeface="Arial" charset="0"/>
              </a:rPr>
              <a:t>m</a:t>
            </a:r>
            <a:endParaRPr lang="en-US" altLang="zh-CN" sz="2800" i="1" baseline="-250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601868" y="4057451"/>
            <a:ext cx="216006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FontTx/>
              <a:buChar char="•"/>
            </a:pPr>
            <a:r>
              <a:rPr lang="zh-CN" altLang="en-US" dirty="0">
                <a:latin typeface="Arial" charset="0"/>
              </a:rPr>
              <a:t>临界转差率</a:t>
            </a:r>
            <a:r>
              <a:rPr lang="en-US" altLang="zh-CN" sz="2800" i="1" dirty="0" err="1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altLang="zh-CN" sz="2800" i="1" baseline="-25000" dirty="0" err="1">
                <a:solidFill>
                  <a:schemeClr val="tx2"/>
                </a:solidFill>
                <a:latin typeface="Arial" charset="0"/>
              </a:rPr>
              <a:t>m</a:t>
            </a:r>
            <a:endParaRPr lang="en-US" altLang="zh-CN" sz="2800" i="1" baseline="-25000" dirty="0">
              <a:solidFill>
                <a:schemeClr val="tx2"/>
              </a:solidFill>
              <a:latin typeface="Arial" charset="0"/>
            </a:endParaRPr>
          </a:p>
          <a:p>
            <a:pPr marL="342900" indent="-342900" algn="just" eaLnBrk="1" hangingPunct="1">
              <a:spcBef>
                <a:spcPct val="20000"/>
              </a:spcBef>
              <a:buFontTx/>
              <a:buChar char="•"/>
            </a:pPr>
            <a:endParaRPr lang="zh-CN" altLang="en-US" sz="2800" dirty="0">
              <a:latin typeface="Arial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16883"/>
              </p:ext>
            </p:extLst>
          </p:nvPr>
        </p:nvGraphicFramePr>
        <p:xfrm>
          <a:off x="3900487" y="4122246"/>
          <a:ext cx="1343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7" imgW="685502" imgH="177723" progId="Equation.3">
                  <p:embed/>
                </p:oleObj>
              </mc:Choice>
              <mc:Fallback>
                <p:oleObj name="Equation" r:id="rId7" imgW="6855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7" y="4122246"/>
                        <a:ext cx="13430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71741"/>
              </p:ext>
            </p:extLst>
          </p:nvPr>
        </p:nvGraphicFramePr>
        <p:xfrm>
          <a:off x="5724128" y="3936197"/>
          <a:ext cx="2299682" cy="69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公式" r:id="rId9" imgW="1624895" imgH="495085" progId="Equation.3">
                  <p:embed/>
                </p:oleObj>
              </mc:Choice>
              <mc:Fallback>
                <p:oleObj name="公式" r:id="rId9" imgW="1624895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936197"/>
                        <a:ext cx="2299682" cy="699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79512" y="4569769"/>
            <a:ext cx="22764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dirty="0"/>
              <a:t>最大转矩</a:t>
            </a:r>
            <a:r>
              <a:rPr lang="en-US" altLang="zh-CN" i="1" dirty="0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altLang="zh-CN" i="1" baseline="-25000" dirty="0">
                <a:solidFill>
                  <a:schemeClr val="tx2"/>
                </a:solidFill>
                <a:latin typeface="Arial" charset="0"/>
              </a:rPr>
              <a:t>m</a:t>
            </a:r>
            <a:endParaRPr lang="zh-CN" altLang="en-US" dirty="0"/>
          </a:p>
          <a:p>
            <a:pPr marL="342900" indent="-342900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i="1" dirty="0" err="1"/>
              <a:t>s</a:t>
            </a:r>
            <a:r>
              <a:rPr lang="en-US" altLang="zh-CN" baseline="-25000" dirty="0" err="1"/>
              <a:t>m</a:t>
            </a:r>
            <a:r>
              <a:rPr lang="zh-CN" altLang="en-US" dirty="0"/>
              <a:t>代入</a:t>
            </a:r>
            <a:r>
              <a:rPr lang="en-US" altLang="zh-CN" i="1" dirty="0"/>
              <a:t>T </a:t>
            </a:r>
            <a:r>
              <a:rPr lang="en-US" altLang="zh-CN" dirty="0"/>
              <a:t>= </a:t>
            </a:r>
            <a:r>
              <a:rPr lang="en-US" altLang="zh-CN" i="1" dirty="0"/>
              <a:t>f</a:t>
            </a:r>
            <a:r>
              <a:rPr lang="zh-CN" altLang="en-US" dirty="0"/>
              <a:t>（</a:t>
            </a:r>
            <a:r>
              <a:rPr lang="en-US" altLang="zh-CN" i="1" dirty="0"/>
              <a:t>s</a:t>
            </a:r>
            <a:r>
              <a:rPr lang="zh-CN" altLang="en-US" dirty="0"/>
              <a:t>）得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77052"/>
              </p:ext>
            </p:extLst>
          </p:nvPr>
        </p:nvGraphicFramePr>
        <p:xfrm>
          <a:off x="3130963" y="4567039"/>
          <a:ext cx="44275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公式" r:id="rId11" imgW="2451100" imgH="584200" progId="Equation.3">
                  <p:embed/>
                </p:oleObj>
              </mc:Choice>
              <mc:Fallback>
                <p:oleObj name="公式" r:id="rId11" imgW="2451100" imgH="584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63" y="4567039"/>
                        <a:ext cx="44275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73991" y="5520261"/>
            <a:ext cx="910292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/>
              <a:t>1</a:t>
            </a:r>
            <a:r>
              <a:rPr lang="zh-CN" altLang="en-US" dirty="0"/>
              <a:t>）当电机参数及电源频率不变时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 </a:t>
            </a:r>
            <a:r>
              <a:rPr lang="en-US" altLang="zh-CN" i="1" dirty="0"/>
              <a:t>T</a:t>
            </a:r>
            <a:r>
              <a:rPr lang="en-US" altLang="zh-CN" baseline="-25000" dirty="0"/>
              <a:t>m</a:t>
            </a:r>
            <a:r>
              <a:rPr lang="zh-CN" altLang="en-US" dirty="0"/>
              <a:t>与</a:t>
            </a:r>
            <a:r>
              <a:rPr lang="en-US" altLang="zh-CN" i="1" dirty="0"/>
              <a:t>U</a:t>
            </a:r>
            <a:r>
              <a:rPr lang="en-US" altLang="zh-CN" baseline="-25000" dirty="0"/>
              <a:t>x</a:t>
            </a:r>
            <a:r>
              <a:rPr lang="en-US" altLang="zh-CN" baseline="30000" dirty="0"/>
              <a:t>2</a:t>
            </a:r>
            <a:r>
              <a:rPr lang="zh-CN" altLang="en-US" dirty="0"/>
              <a:t>正比，</a:t>
            </a:r>
            <a:r>
              <a:rPr lang="en-US" altLang="zh-CN" i="1" dirty="0" err="1"/>
              <a:t>s</a:t>
            </a:r>
            <a:r>
              <a:rPr lang="en-US" altLang="zh-CN" baseline="-25000" dirty="0" err="1"/>
              <a:t>m</a:t>
            </a:r>
            <a:r>
              <a:rPr lang="zh-CN" altLang="en-US" dirty="0"/>
              <a:t>保持不变，与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x</a:t>
            </a:r>
            <a:r>
              <a:rPr lang="zh-CN" altLang="en-US" dirty="0"/>
              <a:t>无关；</a:t>
            </a:r>
          </a:p>
          <a:p>
            <a:pPr algn="just">
              <a:lnSpc>
                <a:spcPct val="150000"/>
              </a:lnSpc>
            </a:pPr>
            <a:r>
              <a:rPr lang="en-US" altLang="zh-CN" dirty="0"/>
              <a:t>2</a:t>
            </a:r>
            <a:r>
              <a:rPr lang="zh-CN" altLang="en-US" dirty="0"/>
              <a:t>）当电源频率及电压不变时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  </a:t>
            </a:r>
            <a:r>
              <a:rPr lang="en-US" altLang="zh-CN" i="1" dirty="0" err="1"/>
              <a:t>s</a:t>
            </a:r>
            <a:r>
              <a:rPr lang="en-US" altLang="zh-CN" baseline="-25000" dirty="0" err="1"/>
              <a:t>m</a:t>
            </a:r>
            <a:r>
              <a:rPr lang="zh-CN" altLang="en-US" dirty="0"/>
              <a:t>与</a:t>
            </a:r>
            <a:r>
              <a:rPr lang="en-US" altLang="zh-CN" i="1" dirty="0"/>
              <a:t>T</a:t>
            </a:r>
            <a:r>
              <a:rPr lang="en-US" altLang="zh-CN" baseline="-25000" dirty="0"/>
              <a:t>m</a:t>
            </a:r>
            <a:r>
              <a:rPr lang="zh-CN" altLang="en-US" dirty="0"/>
              <a:t>近似与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＋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i="1" baseline="30000" dirty="0">
                <a:latin typeface="Times New Roman" pitchFamily="18" charset="0"/>
              </a:rPr>
              <a:t>’</a:t>
            </a:r>
            <a:r>
              <a:rPr lang="zh-CN" altLang="en-US" dirty="0"/>
              <a:t>成反比；</a:t>
            </a:r>
          </a:p>
          <a:p>
            <a:pPr algn="just">
              <a:lnSpc>
                <a:spcPct val="150000"/>
              </a:lnSpc>
            </a:pP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i="1" dirty="0"/>
              <a:t>T</a:t>
            </a:r>
            <a:r>
              <a:rPr lang="en-US" altLang="zh-CN" baseline="-25000" dirty="0"/>
              <a:t>m</a:t>
            </a:r>
            <a:r>
              <a:rPr lang="zh-CN" altLang="en-US" dirty="0"/>
              <a:t>与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i="1" baseline="30000" dirty="0">
                <a:latin typeface="Times New Roman" pitchFamily="18" charset="0"/>
              </a:rPr>
              <a:t>’</a:t>
            </a:r>
            <a:r>
              <a:rPr lang="en-US" altLang="zh-CN" i="1" baseline="30000" dirty="0"/>
              <a:t> </a:t>
            </a:r>
            <a:r>
              <a:rPr lang="zh-CN" altLang="en-US" dirty="0"/>
              <a:t>无关，</a:t>
            </a:r>
            <a:r>
              <a:rPr lang="en-US" altLang="zh-CN" i="1" dirty="0" err="1"/>
              <a:t>s</a:t>
            </a:r>
            <a:r>
              <a:rPr lang="en-US" altLang="zh-CN" baseline="-25000" dirty="0" err="1"/>
              <a:t>m</a:t>
            </a:r>
            <a:r>
              <a:rPr lang="zh-CN" altLang="en-US" dirty="0"/>
              <a:t>则与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i="1" baseline="30000" dirty="0">
                <a:latin typeface="Times New Roman" pitchFamily="18" charset="0"/>
              </a:rPr>
              <a:t>’</a:t>
            </a:r>
            <a:r>
              <a:rPr lang="en-US" altLang="zh-CN" dirty="0"/>
              <a:t> </a:t>
            </a:r>
            <a:r>
              <a:rPr lang="zh-CN" altLang="en-US" dirty="0"/>
              <a:t>成正比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03868" y="980728"/>
            <a:ext cx="14281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机械特性的不同区域，对恒定转矩负载的不稳定区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146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26" y="188640"/>
            <a:ext cx="2592288" cy="2899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88640"/>
            <a:ext cx="2622203" cy="2899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450" y="4195761"/>
            <a:ext cx="490721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94" y="4581128"/>
            <a:ext cx="2786976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94" y="5085184"/>
            <a:ext cx="455295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94" y="5546390"/>
            <a:ext cx="32004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94" y="5949280"/>
            <a:ext cx="29908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94" y="6479119"/>
            <a:ext cx="104775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287" y="6453336"/>
            <a:ext cx="46672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32726" y="3658469"/>
            <a:ext cx="8387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对鼠笼式异步电动机，则不可通过转子回路串电阻来增加电动机</a:t>
            </a:r>
            <a:r>
              <a:rPr lang="zh-CN" altLang="en-US" dirty="0" smtClean="0"/>
              <a:t>的启动转矩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856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15312"/>
            <a:ext cx="167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4" descr="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"/>
          <p:cNvSpPr>
            <a:spLocks noChangeAspect="1" noChangeArrowheads="1"/>
          </p:cNvSpPr>
          <p:nvPr/>
        </p:nvSpPr>
        <p:spPr bwMode="auto">
          <a:xfrm>
            <a:off x="698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6" descr="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"/>
          <p:cNvSpPr>
            <a:spLocks noChangeAspect="1" noChangeArrowheads="1"/>
          </p:cNvSpPr>
          <p:nvPr/>
        </p:nvSpPr>
        <p:spPr bwMode="auto">
          <a:xfrm>
            <a:off x="22225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3" name="Picture 9" descr="https://ss1.bdstatic.com/70cFvXSh_Q1YnxGkpoWK1HF6hhy/it/u=3062397244,527335701&amp;fm=27&amp;gp=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83" t="3006" r="27000" b="3946"/>
          <a:stretch/>
        </p:blipFill>
        <p:spPr bwMode="auto">
          <a:xfrm>
            <a:off x="6084168" y="1154124"/>
            <a:ext cx="2401132" cy="4431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67486" y="580526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商品化的软启动器</a:t>
            </a:r>
            <a:endParaRPr lang="zh-CN" altLang="en-US" dirty="0"/>
          </a:p>
        </p:txBody>
      </p:sp>
      <p:pic>
        <p:nvPicPr>
          <p:cNvPr id="2050" name="Picture 2" descr="http://www.jlck.cn/upfck/2010050408404530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35" y="1436806"/>
            <a:ext cx="5553098" cy="4224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534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s-beng.com/uploads/allimg/161209/1-16120910242K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980728"/>
            <a:ext cx="4396851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20072" y="5260558"/>
            <a:ext cx="108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333333"/>
                </a:solidFill>
                <a:latin typeface="arial"/>
              </a:rPr>
              <a:t>Y-</a:t>
            </a:r>
            <a:r>
              <a:rPr lang="en-US" altLang="zh-CN" dirty="0" smtClean="0">
                <a:solidFill>
                  <a:srgbClr val="333333"/>
                </a:solidFill>
                <a:latin typeface="arial"/>
              </a:rPr>
              <a:t>△</a:t>
            </a:r>
            <a:r>
              <a:rPr lang="zh-CN" altLang="en-US" dirty="0" smtClean="0">
                <a:solidFill>
                  <a:srgbClr val="333333"/>
                </a:solidFill>
                <a:latin typeface="arial"/>
              </a:rPr>
              <a:t>启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224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i02.pic.sogou.com/6d48717ffa427e9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692696"/>
            <a:ext cx="6912768" cy="4944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997" y="5773638"/>
            <a:ext cx="18192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119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42" y="296652"/>
            <a:ext cx="4725525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42" y="1018397"/>
            <a:ext cx="2057371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28800"/>
            <a:ext cx="7162167" cy="6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93919"/>
            <a:ext cx="1650180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98" y="4260510"/>
            <a:ext cx="1248993" cy="356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700" y="2413286"/>
            <a:ext cx="252911" cy="386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624" y="4617365"/>
            <a:ext cx="1887906" cy="450523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617" y="3040818"/>
            <a:ext cx="809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86" y="2784971"/>
            <a:ext cx="216691" cy="1108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476" y="3333891"/>
            <a:ext cx="196215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941" y="2685137"/>
            <a:ext cx="1809333" cy="35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423" y="5864604"/>
            <a:ext cx="1185754" cy="31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24128" y="2471925"/>
            <a:ext cx="3242068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按重要性排：</a:t>
            </a:r>
            <a:endParaRPr lang="en-US" altLang="zh-CN" dirty="0" smtClean="0"/>
          </a:p>
          <a:p>
            <a:r>
              <a:rPr lang="zh-CN" altLang="en-US" sz="4000" dirty="0" smtClean="0"/>
              <a:t>变频调速</a:t>
            </a:r>
            <a:endParaRPr lang="en-US" altLang="zh-CN" sz="4400" dirty="0" smtClean="0"/>
          </a:p>
          <a:p>
            <a:r>
              <a:rPr lang="zh-CN" altLang="en-US" sz="2000" dirty="0" smtClean="0"/>
              <a:t>矢量控制</a:t>
            </a:r>
            <a:endParaRPr lang="en-US" altLang="zh-CN" sz="2000" dirty="0" smtClean="0"/>
          </a:p>
          <a:p>
            <a:r>
              <a:rPr lang="zh-CN" altLang="en-US" sz="2000" dirty="0" smtClean="0"/>
              <a:t>调定子电压</a:t>
            </a:r>
            <a:endParaRPr lang="en-US" altLang="zh-CN" sz="2000" dirty="0" smtClean="0"/>
          </a:p>
          <a:p>
            <a:r>
              <a:rPr lang="zh-CN" altLang="en-US" sz="2000" dirty="0" smtClean="0"/>
              <a:t>其它（</a:t>
            </a:r>
            <a:r>
              <a:rPr lang="zh-CN" altLang="en-US" sz="1600" dirty="0" smtClean="0"/>
              <a:t>对绕线式调转子电阻、串级调速，变极调速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96" y="2367150"/>
            <a:ext cx="847725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432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课程模版zhao">
  <a:themeElements>
    <a:clrScheme name="1_课程模版zha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课程模版zhao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课程模版zha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程模版zha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程模版zha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程模版zha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程模版zha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程模版zha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程模版zha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程模版zha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程模版zha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程模版zha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程模版zha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程模版zha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0</TotalTime>
  <Words>427</Words>
  <Application>Microsoft Office PowerPoint</Application>
  <PresentationFormat>全屏显示(4:3)</PresentationFormat>
  <Paragraphs>47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Office 主题</vt:lpstr>
      <vt:lpstr>默认设计模板</vt:lpstr>
      <vt:lpstr>1_默认设计模板</vt:lpstr>
      <vt:lpstr>2_默认设计模板</vt:lpstr>
      <vt:lpstr>1_课程模版zhao</vt:lpstr>
      <vt:lpstr>Equation</vt:lpstr>
      <vt:lpstr>公式</vt:lpstr>
      <vt:lpstr>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中国市场竞争情况－市场需求（亿元）</vt:lpstr>
      <vt:lpstr>三相异步电动机及其调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元件-绪论</dc:title>
  <dc:creator>Administrator</dc:creator>
  <cp:lastModifiedBy>ZMR</cp:lastModifiedBy>
  <cp:revision>123</cp:revision>
  <dcterms:created xsi:type="dcterms:W3CDTF">2018-02-26T02:01:43Z</dcterms:created>
  <dcterms:modified xsi:type="dcterms:W3CDTF">2019-11-11T08:27:21Z</dcterms:modified>
</cp:coreProperties>
</file>